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handoutMasterIdLst>
    <p:handoutMasterId r:id="rId12"/>
  </p:handoutMasterIdLst>
  <p:sldIdLst>
    <p:sldId id="256" r:id="rId2"/>
    <p:sldId id="266" r:id="rId3"/>
    <p:sldId id="267" r:id="rId4"/>
    <p:sldId id="259" r:id="rId5"/>
    <p:sldId id="260" r:id="rId6"/>
    <p:sldId id="269" r:id="rId7"/>
    <p:sldId id="270" r:id="rId8"/>
    <p:sldId id="272" r:id="rId9"/>
    <p:sldId id="262" r:id="rId1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9907" autoAdjust="0"/>
    <p:restoredTop sz="94660" autoAdjust="0"/>
  </p:normalViewPr>
  <p:slideViewPr>
    <p:cSldViewPr snapToGrid="0">
      <p:cViewPr varScale="1">
        <p:scale>
          <a:sx n="69" d="100"/>
          <a:sy n="69" d="100"/>
        </p:scale>
        <p:origin x="1158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84" d="100"/>
          <a:sy n="84" d="100"/>
        </p:scale>
        <p:origin x="2976" y="102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1AF0158E-0BEA-4BFF-AA61-7914394B3C63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14F11DA1-6698-4392-B84F-664E2A344A66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1192300-EA15-4B15-A783-6E65AD991BC8}" type="datetimeFigureOut">
              <a:rPr lang="en-NZ" smtClean="0"/>
              <a:t>10/05/2019</a:t>
            </a:fld>
            <a:endParaRPr lang="en-NZ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AB15D29F-AD7A-40A3-90D1-5C7D45458A0A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A27F1443-A053-47AC-962C-46D85BEC89FF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8E16929-A883-446E-B000-A06150AF9A4B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414728188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6614211-E28D-4196-8F23-467118673D5D}" type="datetimeFigureOut">
              <a:rPr lang="en-NZ" smtClean="0"/>
              <a:t>10/05/2019</a:t>
            </a:fld>
            <a:endParaRPr lang="en-NZ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NZ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NZ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9214C6E0-D6AA-4C96-836C-B12EBD6499B1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1385552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3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61729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NZ"/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5A6AB894-3DB9-43E6-854A-5B9B32AAA2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756" y="5440619"/>
            <a:ext cx="1931569" cy="1286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367712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and plain no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9DA755-ADDA-4D38-B98F-77D27BE234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2888" y="311151"/>
            <a:ext cx="7886700" cy="673100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3735279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no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4FE3D5B-2D16-4C5E-B51C-927C485EC30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23745" y="404910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184787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2_blank no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F4FE3D5B-2D16-4C5E-B51C-927C485EC304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73637" y="91586"/>
            <a:ext cx="1422535" cy="6775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680686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5366822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Image avec légen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62BDAB-8C03-49FE-9EAA-8162E4BB97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0B3EFB5-8611-4301-81A0-65A7898C09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NZ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2695327-1C22-4CDC-A9AC-3BB81D16EDD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</p:spTree>
    <p:extLst>
      <p:ext uri="{BB962C8B-B14F-4D97-AF65-F5344CB8AC3E}">
        <p14:creationId xmlns:p14="http://schemas.microsoft.com/office/powerpoint/2010/main" val="101756843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caption small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62BDAB-8C03-49FE-9EAA-8162E4BB97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00B3EFB5-8611-4301-81A0-65A7898C09DB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fr-FR"/>
              <a:t>Cliquez sur l'icône pour ajouter une image</a:t>
            </a:r>
            <a:endParaRPr lang="en-NZ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52695327-1C22-4CDC-A9AC-3BB81D16EDD8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>
            <a:normAutofit/>
          </a:bodyPr>
          <a:lstStyle>
            <a:lvl1pPr marL="0" indent="0">
              <a:buNone/>
              <a:defRPr sz="20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fr-FR"/>
              <a:t>Modifiez les styles du texte du masque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60DE470-EB93-4C4F-AD5E-539B9F35367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97144" y="431562"/>
            <a:ext cx="1113250" cy="5302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71004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4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61729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NZ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A6AB894-3DB9-43E6-854A-5B9B32AAA2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756" y="5440619"/>
            <a:ext cx="1931569" cy="1286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2708335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bg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61729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NZ"/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5A6AB894-3DB9-43E6-854A-5B9B32AAA2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756" y="5440619"/>
            <a:ext cx="1931569" cy="1286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52869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2_Title Slide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79DC7B2-556D-46CD-83ED-99A884FB97AA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942833"/>
            <a:ext cx="6858000" cy="852221"/>
          </a:xfrm>
        </p:spPr>
        <p:txBody>
          <a:bodyPr anchor="b">
            <a:normAutofit/>
          </a:bodyPr>
          <a:lstStyle>
            <a:lvl1pPr algn="ctr">
              <a:defRPr sz="36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05F1AF1-96C1-4AD2-BC34-4BA79B45D78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2890303"/>
            <a:ext cx="6858000" cy="538697"/>
          </a:xfrm>
        </p:spPr>
        <p:txBody>
          <a:bodyPr/>
          <a:lstStyle>
            <a:lvl1pPr marL="0" indent="0" algn="ctr">
              <a:buNone/>
              <a:defRPr sz="2400">
                <a:solidFill>
                  <a:schemeClr val="bg1">
                    <a:lumMod val="50000"/>
                  </a:schemeClr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fr-FR"/>
              <a:t>Modifiez le style des sous-titres du masque</a:t>
            </a:r>
            <a:endParaRPr lang="en-NZ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A6AB894-3DB9-43E6-854A-5B9B32AAA275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6756" y="5440619"/>
            <a:ext cx="1931569" cy="128619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4751336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Contents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94926"/>
            <a:ext cx="7886700" cy="4351338"/>
          </a:xfrm>
        </p:spPr>
        <p:txBody>
          <a:bodyPr>
            <a:normAutofit/>
          </a:bodyPr>
          <a:lstStyle>
            <a:lvl1pPr marL="457200" indent="-457200">
              <a:buClr>
                <a:schemeClr val="accent1"/>
              </a:buClr>
              <a:buSzPct val="100000"/>
              <a:buFont typeface="+mj-lt"/>
              <a:buAutoNum type="arabicPeriod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•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E6CB0CC-D317-482F-846B-3814D19307F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28844" y="6034114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281950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1_Heading and bullets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94926"/>
            <a:ext cx="7886700" cy="435133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buSzPct val="105000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−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8F897B4-FAF4-4141-B970-C51951F855B6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5378" y="456426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16400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Heading and bullets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75876"/>
            <a:ext cx="7886700" cy="435133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buSzPct val="105000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−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1AAE9B7-F6A0-44A7-887A-A1EC309E964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5378" y="456426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375711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Heading and bullets v3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661C35-F502-4AFC-BCE0-17E75CA470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630048"/>
            <a:ext cx="7886700" cy="745828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630835-02B5-4CC1-BD49-B80EFA9C4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394926"/>
            <a:ext cx="7886700" cy="4351338"/>
          </a:xfrm>
        </p:spPr>
        <p:txBody>
          <a:bodyPr>
            <a:normAutofit/>
          </a:bodyPr>
          <a:lstStyle>
            <a:lvl1pPr>
              <a:buClr>
                <a:schemeClr val="accent1"/>
              </a:buClr>
              <a:buSzPct val="105000"/>
              <a:defRPr sz="2000">
                <a:solidFill>
                  <a:schemeClr val="tx2"/>
                </a:solidFill>
              </a:defRPr>
            </a:lvl1pPr>
            <a:lvl2pPr marL="685800" indent="-228600">
              <a:buClr>
                <a:schemeClr val="accent1"/>
              </a:buClr>
              <a:buFont typeface="Arial" panose="020B0604020202020204" pitchFamily="34" charset="0"/>
              <a:buChar char="−"/>
              <a:defRPr sz="2000">
                <a:solidFill>
                  <a:schemeClr val="tx2"/>
                </a:solidFill>
              </a:defRPr>
            </a:lvl2pPr>
            <a:lvl3pPr marL="1143000" indent="-228600">
              <a:buClr>
                <a:schemeClr val="accent1"/>
              </a:buClr>
              <a:buFont typeface="Courier New" panose="02070309020205020404" pitchFamily="49" charset="0"/>
              <a:buChar char="o"/>
              <a:defRPr sz="2000">
                <a:solidFill>
                  <a:schemeClr val="tx2"/>
                </a:solidFill>
              </a:defRPr>
            </a:lvl3pPr>
            <a:lvl4pPr>
              <a:buClr>
                <a:schemeClr val="accent1"/>
              </a:buClr>
              <a:defRPr sz="2200"/>
            </a:lvl4pPr>
            <a:lvl5pPr>
              <a:buClr>
                <a:schemeClr val="accent1"/>
              </a:buClr>
              <a:defRPr sz="2200"/>
            </a:lvl5pPr>
          </a:lstStyle>
          <a:p>
            <a:pPr lvl="0"/>
            <a:r>
              <a:rPr lang="fr-FR"/>
              <a:t>Modifiez les styles du texte du masque</a:t>
            </a:r>
          </a:p>
          <a:p>
            <a:pPr lvl="1"/>
            <a:r>
              <a:rPr lang="fr-FR"/>
              <a:t>Deuxième niveau</a:t>
            </a:r>
          </a:p>
          <a:p>
            <a:pPr lvl="2"/>
            <a:r>
              <a:rPr lang="fr-FR"/>
              <a:t>Troisième niveau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0ED18F1-8DAE-4FD0-BA60-1243D3FA635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55378" y="456426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46516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and plai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B9DA755-ADDA-4D38-B98F-77D27BE2340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42888" y="311151"/>
            <a:ext cx="7886700" cy="673100"/>
          </a:xfrm>
        </p:spPr>
        <p:txBody>
          <a:bodyPr>
            <a:normAutofit/>
          </a:bodyPr>
          <a:lstStyle>
            <a:lvl1pPr>
              <a:defRPr sz="2800">
                <a:solidFill>
                  <a:schemeClr val="accent1"/>
                </a:solidFill>
              </a:defRPr>
            </a:lvl1pPr>
          </a:lstStyle>
          <a:p>
            <a:r>
              <a:rPr lang="fr-FR"/>
              <a:t>Modifiez le style du titre</a:t>
            </a:r>
            <a:endParaRPr lang="en-NZ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46C51CDF-0A8A-4B88-85D4-60A9032CDC97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41651" y="311151"/>
            <a:ext cx="1375873" cy="655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9757016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1.jpg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D1FA7C9D-D83C-4484-9533-0B150B1E61F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fr-FR"/>
              <a:t>Modifiez le style du titre</a:t>
            </a:r>
            <a:endParaRPr lang="en-NZ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6A860A2-5715-4DC5-A2F4-36393F04377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NZ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47EB925-7612-46E3-B325-E0F2E64E217C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AC26115-93DD-439D-AB73-B403A1B14893}" type="datetimeFigureOut">
              <a:rPr lang="en-NZ" smtClean="0"/>
              <a:t>10/05/2019</a:t>
            </a:fld>
            <a:endParaRPr lang="en-NZ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0B83F4A-34D0-4D19-B9A4-0D24C5D73CC8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NZ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CC97524-6E08-4C30-9778-5BEC932F639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CFF958E-C44B-42BD-9173-1DD03F7322B6}" type="slidenum">
              <a:rPr lang="en-NZ" smtClean="0"/>
              <a:t>‹#›</a:t>
            </a:fld>
            <a:endParaRPr lang="en-NZ"/>
          </a:p>
        </p:txBody>
      </p:sp>
    </p:spTree>
    <p:extLst>
      <p:ext uri="{BB962C8B-B14F-4D97-AF65-F5344CB8AC3E}">
        <p14:creationId xmlns:p14="http://schemas.microsoft.com/office/powerpoint/2010/main" val="23386219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6" r:id="rId1"/>
    <p:sldLayoutId id="2147483677" r:id="rId2"/>
    <p:sldLayoutId id="2147483649" r:id="rId3"/>
    <p:sldLayoutId id="2147483675" r:id="rId4"/>
    <p:sldLayoutId id="2147483662" r:id="rId5"/>
    <p:sldLayoutId id="2147483674" r:id="rId6"/>
    <p:sldLayoutId id="2147483660" r:id="rId7"/>
    <p:sldLayoutId id="2147483661" r:id="rId8"/>
    <p:sldLayoutId id="2147483654" r:id="rId9"/>
    <p:sldLayoutId id="2147483663" r:id="rId10"/>
    <p:sldLayoutId id="2147483664" r:id="rId11"/>
    <p:sldLayoutId id="2147483673" r:id="rId12"/>
    <p:sldLayoutId id="2147483655" r:id="rId13"/>
    <p:sldLayoutId id="2147483657" r:id="rId14"/>
    <p:sldLayoutId id="2147483670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8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emf"/><Relationship Id="rId1" Type="http://schemas.openxmlformats.org/officeDocument/2006/relationships/slideLayout" Target="../slideLayouts/slideLayout9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9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9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A6C27A-72D8-457B-A723-F18600481DD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sr-Latn-ME" cap="small"/>
              <a:t>EFIKASNOST ENERGETSKIH TRANSFORMATORA</a:t>
            </a:r>
            <a:endParaRPr lang="en-NZ" cap="small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EC0EF756-2813-4C92-852F-C68BE5F816A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sr-Latn-ME"/>
              <a:t>Maj 2019. godine</a:t>
            </a:r>
            <a:endParaRPr lang="en-NZ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124E0F9-012D-4028-9511-ACD44E1607C7}"/>
              </a:ext>
            </a:extLst>
          </p:cNvPr>
          <p:cNvSpPr txBox="1"/>
          <p:nvPr/>
        </p:nvSpPr>
        <p:spPr>
          <a:xfrm>
            <a:off x="-277090" y="5670930"/>
            <a:ext cx="6539345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1"/>
            <a:r>
              <a:rPr lang="sr-Latn-ME" sz="2000">
                <a:solidFill>
                  <a:schemeClr val="bg1"/>
                </a:solidFill>
              </a:rPr>
              <a:t>Danilo Mujičić</a:t>
            </a:r>
          </a:p>
          <a:p>
            <a:pPr lvl="1"/>
            <a:r>
              <a:rPr lang="sr-Latn-ME" sz="2000">
                <a:solidFill>
                  <a:schemeClr val="bg1"/>
                </a:solidFill>
              </a:rPr>
              <a:t>Martin Ćalasan	     ETF Podgorica, UCG</a:t>
            </a:r>
          </a:p>
          <a:p>
            <a:pPr lvl="1"/>
            <a:r>
              <a:rPr lang="sr-Latn-ME" sz="2000">
                <a:solidFill>
                  <a:schemeClr val="bg1"/>
                </a:solidFill>
              </a:rPr>
              <a:t>Milovan Radulović	     ETF Podgorica, UCG</a:t>
            </a:r>
          </a:p>
        </p:txBody>
      </p:sp>
    </p:spTree>
    <p:extLst>
      <p:ext uri="{BB962C8B-B14F-4D97-AF65-F5344CB8AC3E}">
        <p14:creationId xmlns:p14="http://schemas.microsoft.com/office/powerpoint/2010/main" val="185027715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3BDA769-5235-4BA9-9EF1-244D70A1B79B}"/>
                  </a:ext>
                </a:extLst>
              </p:cNvPr>
              <p:cNvSpPr txBox="1"/>
              <p:nvPr/>
            </p:nvSpPr>
            <p:spPr>
              <a:xfrm>
                <a:off x="1354280" y="1940806"/>
                <a:ext cx="3217720" cy="5282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sr-Latn-ME" sz="2800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r-Latn-ME" sz="2800" b="0" i="1" smtClean="0">
                            <a:latin typeface="Cambria Math" panose="02040503050406030204" pitchFamily="18" charset="0"/>
                          </a:rPr>
                          <m:t>𝑃</m:t>
                        </m:r>
                      </m:e>
                      <m:sub>
                        <m:r>
                          <a:rPr lang="sr-Latn-ME" sz="2800" b="0" i="1" smtClean="0">
                            <a:latin typeface="Cambria Math" panose="02040503050406030204" pitchFamily="18" charset="0"/>
                          </a:rPr>
                          <m:t>𝐶𝑢</m:t>
                        </m:r>
                      </m:sub>
                    </m:sSub>
                    <m:r>
                      <a:rPr lang="sr-Latn-ME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≈(</m:t>
                    </m:r>
                    <m:sSub>
                      <m:sSubPr>
                        <m:ctrlPr>
                          <a:rPr lang="sr-Latn-M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sr-Latn-M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sr-Latn-M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sr-Latn-ME" sz="28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bSup>
                      <m:sSubSupPr>
                        <m:ctrlPr>
                          <a:rPr lang="sr-Latn-M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sr-Latn-M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𝑅</m:t>
                        </m:r>
                      </m:e>
                      <m:sub>
                        <m:r>
                          <a:rPr lang="sr-Latn-M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b>
                      <m:sup>
                        <m:r>
                          <a:rPr lang="sr-Latn-ME" sz="28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</m:sup>
                    </m:sSubSup>
                  </m:oMath>
                </a14:m>
                <a:r>
                  <a:rPr lang="sr-Latn-RS" sz="2800"/>
                  <a:t>)</a:t>
                </a:r>
                <a:r>
                  <a:rPr lang="sr-Latn-ME" sz="2800"/>
                  <a:t>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sr-Latn-ME" sz="2800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sr-Latn-ME" sz="2800" b="0" i="1" smtClean="0">
                            <a:latin typeface="Cambria Math" panose="02040503050406030204" pitchFamily="18" charset="0"/>
                          </a:rPr>
                          <m:t>𝐼</m:t>
                        </m:r>
                      </m:e>
                      <m:sub>
                        <m:r>
                          <a:rPr lang="sr-Latn-ME" sz="28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  <m:sup>
                        <m:r>
                          <a:rPr lang="sr-Latn-ME" sz="2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bSup>
                  </m:oMath>
                </a14:m>
                <a:endParaRPr lang="sr-Latn-RS" sz="2600"/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A3BDA769-5235-4BA9-9EF1-244D70A1B7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4280" y="1940806"/>
                <a:ext cx="3217720" cy="528222"/>
              </a:xfrm>
              <a:prstGeom prst="rect">
                <a:avLst/>
              </a:prstGeom>
              <a:blipFill>
                <a:blip r:embed="rId2"/>
                <a:stretch>
                  <a:fillRect t="-10345" b="-31034"/>
                </a:stretch>
              </a:blipFill>
            </p:spPr>
            <p:txBody>
              <a:bodyPr/>
              <a:lstStyle/>
              <a:p>
                <a:r>
                  <a:rPr lang="sr-Latn-R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9D3F970-F1A1-4AA6-8CA2-3F15786F9E2C}"/>
                  </a:ext>
                </a:extLst>
              </p:cNvPr>
              <p:cNvSpPr txBox="1"/>
              <p:nvPr/>
            </p:nvSpPr>
            <p:spPr>
              <a:xfrm>
                <a:off x="879001" y="4187103"/>
                <a:ext cx="4599506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sr-Latn-ME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sr-Latn-ME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sr-Latn-ME" sz="28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r>
                        <a:rPr lang="sr-Latn-ME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sr-Latn-ME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sr-Latn-ME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sr-Latn-ME" sz="2800" b="0" i="1" smtClean="0">
                              <a:latin typeface="Cambria Math" panose="02040503050406030204" pitchFamily="18" charset="0"/>
                            </a:rPr>
                            <m:t>𝐻</m:t>
                          </m:r>
                        </m:sub>
                      </m:sSub>
                      <m:r>
                        <a:rPr lang="sr-Latn-M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r>
                        <a:rPr lang="sr-Latn-M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r>
                        <a:rPr lang="sr-Latn-M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∙</m:t>
                      </m:r>
                      <m:sSubSup>
                        <m:sSubSupPr>
                          <m:ctrlPr>
                            <a:rPr lang="sr-Latn-ME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sr-Latn-ME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𝐵</m:t>
                          </m:r>
                        </m:e>
                        <m:sub>
                          <m:r>
                            <a:rPr lang="sr-Latn-ME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b>
                        <m:sup>
                          <m:r>
                            <a:rPr lang="sr-Latn-ME" sz="28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𝑛</m:t>
                          </m:r>
                        </m:sup>
                      </m:sSubSup>
                      <m:r>
                        <a:rPr lang="sr-Latn-M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[</m:t>
                      </m:r>
                      <m:r>
                        <a:rPr lang="sr-Latn-M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𝑊</m:t>
                      </m:r>
                      <m:r>
                        <a:rPr lang="sr-Latn-M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sr-Latn-M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𝑔</m:t>
                      </m:r>
                      <m:r>
                        <a:rPr lang="sr-Latn-M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sr-Latn-RS" sz="2600"/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09D3F970-F1A1-4AA6-8CA2-3F15786F9E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79001" y="4187103"/>
                <a:ext cx="4599506" cy="5232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sr-Latn-R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D000E11-A2AF-4B3B-B76D-21E7CA82E099}"/>
                  </a:ext>
                </a:extLst>
              </p:cNvPr>
              <p:cNvSpPr txBox="1"/>
              <p:nvPr/>
            </p:nvSpPr>
            <p:spPr>
              <a:xfrm>
                <a:off x="300039" y="4991285"/>
                <a:ext cx="5757430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sr-Latn-ME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sr-Latn-ME" sz="2800" b="0" i="1" smtClean="0"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a:rPr lang="sr-Latn-ME" sz="28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r>
                        <a:rPr lang="sr-Latn-ME" sz="28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sr-Latn-ME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sr-Latn-ME" sz="2800" b="0" i="1" smtClean="0">
                              <a:latin typeface="Cambria Math" panose="02040503050406030204" pitchFamily="18" charset="0"/>
                            </a:rPr>
                            <m:t>𝑘</m:t>
                          </m:r>
                        </m:e>
                        <m:sub>
                          <m:r>
                            <a:rPr lang="sr-Latn-ME" sz="2800" b="0" i="1" smtClean="0">
                              <a:latin typeface="Cambria Math" panose="02040503050406030204" pitchFamily="18" charset="0"/>
                            </a:rPr>
                            <m:t>𝑊</m:t>
                          </m:r>
                        </m:sub>
                      </m:sSub>
                      <m:sSup>
                        <m:sSupPr>
                          <m:ctrlPr>
                            <a:rPr lang="sr-Latn-ME" sz="28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sr-Latn-ME" sz="28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sr-Latn-ME" sz="28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sr-Latn-ME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r>
                            <a:rPr lang="sr-Latn-ME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  <m:r>
                            <a:rPr lang="sr-Latn-ME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∙</m:t>
                          </m:r>
                          <m:sSub>
                            <m:sSubPr>
                              <m:ctrlPr>
                                <a:rPr lang="sr-Latn-ME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sr-Latn-ME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𝐵</m:t>
                              </m:r>
                            </m:e>
                            <m:sub>
                              <m:r>
                                <a:rPr lang="sr-Latn-ME" sz="28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  <m:r>
                            <a:rPr lang="sr-Latn-ME" sz="28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</m:t>
                          </m:r>
                        </m:e>
                        <m:sup>
                          <m:r>
                            <a:rPr lang="sr-Latn-ME" sz="28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sr-Latn-M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[</m:t>
                      </m:r>
                      <m:r>
                        <a:rPr lang="sr-Latn-M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𝑊</m:t>
                      </m:r>
                      <m:r>
                        <a:rPr lang="sr-Latn-M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/</m:t>
                      </m:r>
                      <m:r>
                        <a:rPr lang="sr-Latn-M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𝑘𝑔</m:t>
                      </m:r>
                      <m:r>
                        <a:rPr lang="sr-Latn-ME" sz="28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]</m:t>
                      </m:r>
                    </m:oMath>
                  </m:oMathPara>
                </a14:m>
                <a:endParaRPr lang="sr-Latn-RS" sz="2600"/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CD000E11-A2AF-4B3B-B76D-21E7CA82E09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0039" y="4991285"/>
                <a:ext cx="5757430" cy="52322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sr-Latn-R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TextBox 14">
            <a:extLst>
              <a:ext uri="{FF2B5EF4-FFF2-40B4-BE49-F238E27FC236}">
                <a16:creationId xmlns:a16="http://schemas.microsoft.com/office/drawing/2014/main" id="{7C163EE8-A632-4C8E-A6F3-B637AA29CBAE}"/>
              </a:ext>
            </a:extLst>
          </p:cNvPr>
          <p:cNvSpPr txBox="1"/>
          <p:nvPr/>
        </p:nvSpPr>
        <p:spPr>
          <a:xfrm>
            <a:off x="312162" y="1343495"/>
            <a:ext cx="247087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sz="2400" i="1">
                <a:latin typeface="+mj-lt"/>
              </a:rPr>
              <a:t>Gubici u bakru</a:t>
            </a:r>
            <a:endParaRPr lang="sr-Latn-RS" i="1">
              <a:latin typeface="+mj-lt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B0707975-E620-480B-9BA5-A2233A17550E}"/>
              </a:ext>
            </a:extLst>
          </p:cNvPr>
          <p:cNvSpPr txBox="1"/>
          <p:nvPr/>
        </p:nvSpPr>
        <p:spPr>
          <a:xfrm>
            <a:off x="300038" y="3427789"/>
            <a:ext cx="26509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sz="2400" i="1">
                <a:latin typeface="+mj-lt"/>
              </a:rPr>
              <a:t>Gubici u gvožđu</a:t>
            </a:r>
            <a:endParaRPr lang="sr-Latn-RS" sz="2400" i="1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2888356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6D95D2AE-F8BD-488E-9157-D4AA59E6ECAE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5837070" cy="15560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sr-Latn-ME" i="1">
                <a:solidFill>
                  <a:schemeClr val="tx1"/>
                </a:solidFill>
              </a:rPr>
              <a:t>Uslovi postizanja maksimalnog stepena iskorišćenja</a:t>
            </a:r>
            <a:endParaRPr lang="sr-Latn-RS" i="1">
              <a:solidFill>
                <a:schemeClr val="tx1"/>
              </a:solidFill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E2B13CA-D283-4FA6-9FA6-0CD8AAC27E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1491817"/>
              </p:ext>
            </p:extLst>
          </p:nvPr>
        </p:nvGraphicFramePr>
        <p:xfrm>
          <a:off x="2830635" y="1709216"/>
          <a:ext cx="3482730" cy="9102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name="Equation" r:id="rId3" imgW="1688760" imgH="431640" progId="Equation.DSMT4">
                  <p:embed/>
                </p:oleObj>
              </mc:Choice>
              <mc:Fallback>
                <p:oleObj name="Equation" r:id="rId3" imgW="1688760" imgH="4316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8450769-3BA6-41E6-BE96-1014B4CCFF1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0635" y="1709216"/>
                        <a:ext cx="3482730" cy="91025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90322C97-E745-48A6-A491-6D29BFD6CF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0008697"/>
              </p:ext>
            </p:extLst>
          </p:nvPr>
        </p:nvGraphicFramePr>
        <p:xfrm>
          <a:off x="440726" y="3169210"/>
          <a:ext cx="8262547" cy="1013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5" imgW="4660900" imgH="571500" progId="Equation.DSMT4">
                  <p:embed/>
                </p:oleObj>
              </mc:Choice>
              <mc:Fallback>
                <p:oleObj name="Equation" r:id="rId5" imgW="4660900" imgH="57150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F06CDC88-3E30-44F4-80F3-D4FC27C9726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726" y="3169210"/>
                        <a:ext cx="8262547" cy="10138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4A2E036-3088-4F07-8B7C-E676A3F311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388173"/>
              </p:ext>
            </p:extLst>
          </p:nvPr>
        </p:nvGraphicFramePr>
        <p:xfrm>
          <a:off x="1163638" y="4486275"/>
          <a:ext cx="6818312" cy="186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4" name="Equation" r:id="rId7" imgW="1803240" imgH="482400" progId="Equation.DSMT4">
                  <p:embed/>
                </p:oleObj>
              </mc:Choice>
              <mc:Fallback>
                <p:oleObj name="Equation" r:id="rId7" imgW="1803240" imgH="4824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37A383CF-FA28-46CA-A466-2465A33213D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3638" y="4486275"/>
                        <a:ext cx="6818312" cy="1863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2451255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940026B-4493-4155-B89B-8099D811F2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0"/>
            <a:ext cx="5837070" cy="1556084"/>
          </a:xfrm>
        </p:spPr>
        <p:txBody>
          <a:bodyPr>
            <a:normAutofit/>
          </a:bodyPr>
          <a:lstStyle/>
          <a:p>
            <a:pPr algn="ctr"/>
            <a:r>
              <a:rPr lang="sr-Latn-ME" i="1">
                <a:solidFill>
                  <a:schemeClr val="tx1"/>
                </a:solidFill>
              </a:rPr>
              <a:t>Uslovi postizanja maksimalnog stepena iskorišćenja</a:t>
            </a:r>
            <a:endParaRPr lang="sr-Latn-RS" i="1">
              <a:solidFill>
                <a:schemeClr val="tx1"/>
              </a:solidFill>
            </a:endParaRPr>
          </a:p>
        </p:txBody>
      </p:sp>
      <p:pic>
        <p:nvPicPr>
          <p:cNvPr id="1026" name="Picture 238">
            <a:extLst>
              <a:ext uri="{FF2B5EF4-FFF2-40B4-BE49-F238E27FC236}">
                <a16:creationId xmlns:a16="http://schemas.microsoft.com/office/drawing/2014/main" id="{CD3D3DFC-3FF0-4A3E-81EC-56E834EFE8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660" y="1716504"/>
            <a:ext cx="7596679" cy="43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8238666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35">
            <a:extLst>
              <a:ext uri="{FF2B5EF4-FFF2-40B4-BE49-F238E27FC236}">
                <a16:creationId xmlns:a16="http://schemas.microsoft.com/office/drawing/2014/main" id="{2F075387-51A2-4EBA-B464-D3C556328D4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3660" y="1716504"/>
            <a:ext cx="7596679" cy="432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4338968-20A2-46A3-9DEA-C2A88B282A3E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5837070" cy="15560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sr-Latn-ME" i="1">
                <a:solidFill>
                  <a:schemeClr val="tx1"/>
                </a:solidFill>
              </a:rPr>
              <a:t>Uslovi postizanja maksimalnog stepena iskorišćenja</a:t>
            </a:r>
            <a:endParaRPr lang="sr-Latn-RS" i="1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6745019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F4338968-20A2-46A3-9DEA-C2A88B282A3E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5837070" cy="15560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sr-Latn-ME" i="1">
                <a:solidFill>
                  <a:schemeClr val="tx1"/>
                </a:solidFill>
              </a:rPr>
              <a:t>EcoDesign direktiva za transformatore</a:t>
            </a:r>
            <a:endParaRPr lang="sr-Latn-RS" i="1">
              <a:solidFill>
                <a:schemeClr val="tx1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F8426D2-F8A1-4DC2-9853-3749BF1A2B91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9"/>
          <a:stretch/>
        </p:blipFill>
        <p:spPr>
          <a:xfrm>
            <a:off x="473207" y="1556084"/>
            <a:ext cx="4890655" cy="260437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5B25C29D-8F74-4A77-8929-739B0AF0B6DD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559"/>
          <a:stretch/>
        </p:blipFill>
        <p:spPr>
          <a:xfrm>
            <a:off x="473207" y="4160454"/>
            <a:ext cx="4890655" cy="2547443"/>
          </a:xfrm>
          <a:prstGeom prst="rect">
            <a:avLst/>
          </a:prstGeom>
        </p:spPr>
      </p:pic>
      <p:sp>
        <p:nvSpPr>
          <p:cNvPr id="2" name="TextBox 1">
            <a:extLst>
              <a:ext uri="{FF2B5EF4-FFF2-40B4-BE49-F238E27FC236}">
                <a16:creationId xmlns:a16="http://schemas.microsoft.com/office/drawing/2014/main" id="{2F85CAEB-7A95-4C4E-AC8E-0000EEEBC1D7}"/>
              </a:ext>
            </a:extLst>
          </p:cNvPr>
          <p:cNvSpPr txBox="1"/>
          <p:nvPr/>
        </p:nvSpPr>
        <p:spPr>
          <a:xfrm>
            <a:off x="5837069" y="2858269"/>
            <a:ext cx="28337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i="1"/>
              <a:t>Maksimalni dozvoljeni gubici u gvožđu</a:t>
            </a:r>
            <a:endParaRPr lang="sr-Latn-RS" i="1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DB2A0E60-1878-498F-BF9B-56A36B33DC25}"/>
              </a:ext>
            </a:extLst>
          </p:cNvPr>
          <p:cNvSpPr txBox="1"/>
          <p:nvPr/>
        </p:nvSpPr>
        <p:spPr>
          <a:xfrm>
            <a:off x="5837070" y="5434175"/>
            <a:ext cx="283372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ME" i="1"/>
              <a:t>Maksimalni dozvoljeni gubici u bakru</a:t>
            </a:r>
            <a:endParaRPr lang="sr-Latn-RS" i="1"/>
          </a:p>
        </p:txBody>
      </p:sp>
    </p:spTree>
    <p:extLst>
      <p:ext uri="{BB962C8B-B14F-4D97-AF65-F5344CB8AC3E}">
        <p14:creationId xmlns:p14="http://schemas.microsoft.com/office/powerpoint/2010/main" val="175628871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F4338968-20A2-46A3-9DEA-C2A88B282A3E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5837070" cy="15560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sr-Latn-ME" i="1">
                <a:solidFill>
                  <a:schemeClr val="tx1"/>
                </a:solidFill>
              </a:rPr>
              <a:t>EcoDesign direktiva za transformatore</a:t>
            </a:r>
            <a:endParaRPr lang="sr-Latn-RS" i="1">
              <a:solidFill>
                <a:schemeClr val="tx1"/>
              </a:solidFill>
            </a:endParaRP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1D70A547-BFC1-4363-ADE9-E8DCF6550A0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9088" y="1830940"/>
            <a:ext cx="7165824" cy="3196120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50402AE2-86AB-4604-9EB6-E0386A8020FD}"/>
              </a:ext>
            </a:extLst>
          </p:cNvPr>
          <p:cNvSpPr txBox="1"/>
          <p:nvPr/>
        </p:nvSpPr>
        <p:spPr>
          <a:xfrm>
            <a:off x="1226127" y="5661957"/>
            <a:ext cx="66917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ME" i="1"/>
              <a:t>Zahtjevi EcoDesign direktive za transformatore definisani kroz minimalne vrijednosti PEI indeksa (Peak Efficiency Index)</a:t>
            </a:r>
            <a:endParaRPr lang="sr-Latn-RS" i="1"/>
          </a:p>
        </p:txBody>
      </p:sp>
    </p:spTree>
    <p:extLst>
      <p:ext uri="{BB962C8B-B14F-4D97-AF65-F5344CB8AC3E}">
        <p14:creationId xmlns:p14="http://schemas.microsoft.com/office/powerpoint/2010/main" val="142957446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F4338968-20A2-46A3-9DEA-C2A88B282A3E}"/>
              </a:ext>
            </a:extLst>
          </p:cNvPr>
          <p:cNvSpPr txBox="1">
            <a:spLocks/>
          </p:cNvSpPr>
          <p:nvPr/>
        </p:nvSpPr>
        <p:spPr>
          <a:xfrm>
            <a:off x="0" y="0"/>
            <a:ext cx="5837070" cy="15560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sr-Latn-ME" i="1">
                <a:solidFill>
                  <a:schemeClr val="tx1"/>
                </a:solidFill>
              </a:rPr>
              <a:t>EcoDesign direktiva za transformatore</a:t>
            </a:r>
            <a:endParaRPr lang="sr-Latn-RS" i="1">
              <a:solidFill>
                <a:schemeClr val="tx1"/>
              </a:solidFill>
            </a:endParaRP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0402AE2-86AB-4604-9EB6-E0386A8020FD}"/>
              </a:ext>
            </a:extLst>
          </p:cNvPr>
          <p:cNvSpPr txBox="1"/>
          <p:nvPr/>
        </p:nvSpPr>
        <p:spPr>
          <a:xfrm>
            <a:off x="1226126" y="5661957"/>
            <a:ext cx="669174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sr-Latn-ME" i="1"/>
              <a:t>Uticaj redukcije gubitaka snage na dimenzije i težinu transformatora</a:t>
            </a:r>
            <a:endParaRPr lang="sr-Latn-RS" i="1"/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7C074BA6-413F-4343-B4EC-9E3120183CC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3027" y="2036618"/>
            <a:ext cx="7157945" cy="27847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33324923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>
            <a:extLst>
              <a:ext uri="{FF2B5EF4-FFF2-40B4-BE49-F238E27FC236}">
                <a16:creationId xmlns:a16="http://schemas.microsoft.com/office/drawing/2014/main" id="{F4338968-20A2-46A3-9DEA-C2A88B282A3E}"/>
              </a:ext>
            </a:extLst>
          </p:cNvPr>
          <p:cNvSpPr txBox="1">
            <a:spLocks/>
          </p:cNvSpPr>
          <p:nvPr/>
        </p:nvSpPr>
        <p:spPr>
          <a:xfrm>
            <a:off x="1653465" y="2650958"/>
            <a:ext cx="5837070" cy="155608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2800" kern="1200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ctr"/>
            <a:r>
              <a:rPr lang="sr-Latn-ME" sz="4400" i="1">
                <a:solidFill>
                  <a:schemeClr val="tx1"/>
                </a:solidFill>
              </a:rPr>
              <a:t>Hvala na pažnji !</a:t>
            </a:r>
            <a:endParaRPr lang="sr-Latn-RS" sz="4400" i="1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8593195"/>
      </p:ext>
    </p:extLst>
  </p:cSld>
  <p:clrMapOvr>
    <a:masterClrMapping/>
  </p:clrMapOvr>
</p:sld>
</file>

<file path=ppt/theme/theme1.xml><?xml version="1.0" encoding="utf-8"?>
<a:theme xmlns:a="http://schemas.openxmlformats.org/drawingml/2006/main" name="Thème Office">
  <a:themeElements>
    <a:clrScheme name="CIGREglobalEd1">
      <a:dk1>
        <a:sysClr val="windowText" lastClr="000000"/>
      </a:dk1>
      <a:lt1>
        <a:sysClr val="window" lastClr="FFFFFF"/>
      </a:lt1>
      <a:dk2>
        <a:srgbClr val="7F7F7F"/>
      </a:dk2>
      <a:lt2>
        <a:srgbClr val="DEDDD7"/>
      </a:lt2>
      <a:accent1>
        <a:srgbClr val="007E4F"/>
      </a:accent1>
      <a:accent2>
        <a:srgbClr val="41AD49"/>
      </a:accent2>
      <a:accent3>
        <a:srgbClr val="F2672D"/>
      </a:accent3>
      <a:accent4>
        <a:srgbClr val="523E6C"/>
      </a:accent4>
      <a:accent5>
        <a:srgbClr val="0FB3BD"/>
      </a:accent5>
      <a:accent6>
        <a:srgbClr val="DC1A5C"/>
      </a:accent6>
      <a:hlink>
        <a:srgbClr val="11668F"/>
      </a:hlink>
      <a:folHlink>
        <a:srgbClr val="11668F"/>
      </a:folHlink>
    </a:clrScheme>
    <a:fontScheme name="Custom 3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IGREglobal4_3_Ed1Aug18v2.1.potx" id="{B3074300-03B5-411B-B571-1A479F7BA1FD}" vid="{0199AF4D-BD84-46D3-8414-A7A921CD42A7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95</TotalTime>
  <Words>112</Words>
  <Application>Microsoft Office PowerPoint</Application>
  <PresentationFormat>On-screen Show (4:3)</PresentationFormat>
  <Paragraphs>21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9</vt:i4>
      </vt:variant>
    </vt:vector>
  </HeadingPairs>
  <TitlesOfParts>
    <vt:vector size="15" baseType="lpstr">
      <vt:lpstr>Arial</vt:lpstr>
      <vt:lpstr>Calibri</vt:lpstr>
      <vt:lpstr>Cambria Math</vt:lpstr>
      <vt:lpstr>Courier New</vt:lpstr>
      <vt:lpstr>Thème Office</vt:lpstr>
      <vt:lpstr>Equation</vt:lpstr>
      <vt:lpstr>EFIKASNOST ENERGETSKIH TRANSFORMATORA</vt:lpstr>
      <vt:lpstr>PowerPoint Presentation</vt:lpstr>
      <vt:lpstr>PowerPoint Presentation</vt:lpstr>
      <vt:lpstr>Uslovi postizanja maksimalnog stepena iskorišćenja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ésentation PowerPoint</dc:title>
  <dc:creator>Hakima ABDELLAOUI</dc:creator>
  <cp:lastModifiedBy>Danilo Mujicic</cp:lastModifiedBy>
  <cp:revision>34</cp:revision>
  <dcterms:created xsi:type="dcterms:W3CDTF">2018-08-21T10:05:07Z</dcterms:created>
  <dcterms:modified xsi:type="dcterms:W3CDTF">2019-05-10T20:42:19Z</dcterms:modified>
</cp:coreProperties>
</file>